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198276" w14:textId="4EAD2FC8" w:rsidR="00793557" w:rsidRPr="00C07E55" w:rsidRDefault="00793557" w:rsidP="00096F0B">
      <w:pPr>
        <w:jc w:val="center"/>
        <w:rPr>
          <w:rFonts w:ascii="Arial" w:hAnsi="Arial" w:cs="Arial"/>
          <w:b/>
          <w:bCs/>
          <w:sz w:val="32"/>
          <w:szCs w:val="32"/>
          <w:lang w:val="ru-RU"/>
        </w:rPr>
      </w:pPr>
      <w:r w:rsidRPr="00793557">
        <w:rPr>
          <w:rFonts w:ascii="Arial" w:hAnsi="Arial" w:cs="Arial"/>
          <w:b/>
          <w:bCs/>
          <w:sz w:val="32"/>
          <w:szCs w:val="32"/>
          <w:lang w:val="ru-RU"/>
        </w:rPr>
        <w:t>Список 0</w:t>
      </w:r>
      <w:r w:rsidR="001C1B72" w:rsidRPr="00EC188A">
        <w:rPr>
          <w:rFonts w:ascii="Arial" w:hAnsi="Arial" w:cs="Arial"/>
          <w:b/>
          <w:bCs/>
          <w:sz w:val="32"/>
          <w:szCs w:val="32"/>
          <w:lang w:val="ru-RU"/>
        </w:rPr>
        <w:t>5</w:t>
      </w:r>
      <w:r w:rsidRPr="00793557">
        <w:rPr>
          <w:rFonts w:ascii="Arial" w:hAnsi="Arial" w:cs="Arial"/>
          <w:b/>
          <w:bCs/>
          <w:sz w:val="32"/>
          <w:szCs w:val="32"/>
          <w:lang w:val="ru-RU"/>
        </w:rPr>
        <w:t xml:space="preserve"> – </w:t>
      </w:r>
      <w:r w:rsidR="00623D70">
        <w:rPr>
          <w:rFonts w:ascii="Arial" w:hAnsi="Arial" w:cs="Arial"/>
          <w:b/>
          <w:bCs/>
          <w:sz w:val="32"/>
          <w:szCs w:val="32"/>
          <w:lang w:val="ru-RU"/>
        </w:rPr>
        <w:t>Лабораторная практика</w:t>
      </w:r>
    </w:p>
    <w:p w14:paraId="17A5800D" w14:textId="22CA87B5" w:rsidR="00793557" w:rsidRPr="00623D70" w:rsidRDefault="00EC188A" w:rsidP="00793557">
      <w:pPr>
        <w:jc w:val="center"/>
        <w:rPr>
          <w:rFonts w:ascii="Arial" w:hAnsi="Arial" w:cs="Arial"/>
          <w:b/>
          <w:bCs/>
          <w:sz w:val="32"/>
          <w:szCs w:val="32"/>
          <w:lang w:val="ru-RU"/>
        </w:rPr>
      </w:pPr>
      <w:r>
        <w:rPr>
          <w:rFonts w:ascii="Arial" w:hAnsi="Arial" w:cs="Arial"/>
          <w:b/>
          <w:bCs/>
          <w:sz w:val="32"/>
          <w:szCs w:val="32"/>
          <w:lang w:val="ru-RU"/>
        </w:rPr>
        <w:t>Матричные Операции</w:t>
      </w:r>
    </w:p>
    <w:p w14:paraId="179F053A" w14:textId="3CDED3B0" w:rsidR="00096F0B" w:rsidRPr="00512A1F" w:rsidRDefault="00096F0B" w:rsidP="00096F0B">
      <w:pPr>
        <w:jc w:val="center"/>
        <w:rPr>
          <w:rFonts w:ascii="Arial" w:hAnsi="Arial" w:cs="Arial"/>
          <w:b/>
          <w:bCs/>
          <w:sz w:val="32"/>
          <w:szCs w:val="32"/>
          <w:lang w:val="ru-RU"/>
        </w:rPr>
      </w:pPr>
      <w:r w:rsidRPr="00512A1F">
        <w:rPr>
          <w:rFonts w:ascii="Arial" w:hAnsi="Arial" w:cs="Arial"/>
          <w:b/>
          <w:bCs/>
          <w:sz w:val="32"/>
          <w:szCs w:val="32"/>
          <w:lang w:val="ru-RU"/>
        </w:rPr>
        <w:t>_______________________________________________</w:t>
      </w:r>
    </w:p>
    <w:p w14:paraId="78A39E09" w14:textId="0D91726D" w:rsidR="00512A1F" w:rsidRDefault="00512A1F" w:rsidP="0093028B">
      <w:pPr>
        <w:jc w:val="right"/>
        <w:rPr>
          <w:rFonts w:ascii="Arial" w:hAnsi="Arial" w:cs="Arial"/>
          <w:i/>
          <w:iCs/>
          <w:sz w:val="24"/>
          <w:szCs w:val="24"/>
          <w:lang w:val="ru-RU"/>
        </w:rPr>
      </w:pPr>
      <w:r>
        <w:rPr>
          <w:rFonts w:ascii="Arial" w:hAnsi="Arial" w:cs="Arial"/>
          <w:i/>
          <w:iCs/>
          <w:sz w:val="24"/>
          <w:szCs w:val="24"/>
          <w:lang w:val="ru-RU"/>
        </w:rPr>
        <w:t>Предмед: Алгоритмизация и программирование</w:t>
      </w:r>
    </w:p>
    <w:p w14:paraId="44B1D87A" w14:textId="19F3EBCB" w:rsidR="00096F0B" w:rsidRPr="005D39AE" w:rsidRDefault="0093028B" w:rsidP="0093028B">
      <w:pPr>
        <w:jc w:val="right"/>
        <w:rPr>
          <w:rFonts w:ascii="Arial" w:hAnsi="Arial" w:cs="Arial"/>
          <w:i/>
          <w:iCs/>
          <w:sz w:val="24"/>
          <w:szCs w:val="24"/>
          <w:lang w:val="ru-RU"/>
        </w:rPr>
      </w:pPr>
      <w:r w:rsidRPr="00793557">
        <w:rPr>
          <w:rFonts w:ascii="Arial" w:hAnsi="Arial" w:cs="Arial"/>
          <w:i/>
          <w:iCs/>
          <w:sz w:val="24"/>
          <w:szCs w:val="24"/>
          <w:lang w:val="ru-RU"/>
        </w:rPr>
        <w:t>Преподаватель: Хольгер Эспинола</w:t>
      </w:r>
      <w:r w:rsidR="00077813" w:rsidRPr="005D39AE">
        <w:rPr>
          <w:rFonts w:ascii="Arial" w:hAnsi="Arial" w:cs="Arial"/>
          <w:i/>
          <w:iCs/>
          <w:sz w:val="24"/>
          <w:szCs w:val="24"/>
          <w:lang w:val="ru-RU"/>
        </w:rPr>
        <w:t xml:space="preserve"> </w:t>
      </w:r>
      <w:r w:rsidR="00077813" w:rsidRPr="00793557">
        <w:rPr>
          <w:rFonts w:ascii="Arial" w:hAnsi="Arial" w:cs="Arial"/>
          <w:i/>
          <w:iCs/>
          <w:sz w:val="24"/>
          <w:szCs w:val="24"/>
          <w:lang w:val="ru-RU"/>
        </w:rPr>
        <w:t>Ривера</w:t>
      </w:r>
    </w:p>
    <w:p w14:paraId="7F32DCA9" w14:textId="77777777" w:rsidR="0093028B" w:rsidRPr="00495237" w:rsidRDefault="0093028B" w:rsidP="0093028B">
      <w:pPr>
        <w:rPr>
          <w:rFonts w:ascii="Arial" w:hAnsi="Arial" w:cs="Arial"/>
          <w:sz w:val="24"/>
          <w:szCs w:val="24"/>
          <w:lang w:val="ru-RU"/>
        </w:rPr>
      </w:pPr>
    </w:p>
    <w:p w14:paraId="5ACC653D" w14:textId="30C65A09" w:rsidR="003A1E64" w:rsidRPr="0063029D" w:rsidRDefault="007B40F1" w:rsidP="003A1E6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C23305">
        <w:rPr>
          <w:rFonts w:ascii="Arial" w:hAnsi="Arial" w:cs="Arial"/>
          <w:sz w:val="24"/>
          <w:szCs w:val="24"/>
          <w:lang w:val="ru-RU"/>
        </w:rPr>
        <w:t xml:space="preserve">1. </w:t>
      </w:r>
      <w:r w:rsidR="00C11DB6" w:rsidRPr="00C11DB6">
        <w:rPr>
          <w:rFonts w:ascii="Arial" w:hAnsi="Arial" w:cs="Arial"/>
          <w:b/>
          <w:bCs/>
          <w:sz w:val="24"/>
          <w:szCs w:val="24"/>
          <w:lang w:val="ru-RU"/>
        </w:rPr>
        <w:t xml:space="preserve">Основные операции с матрицами. </w:t>
      </w:r>
      <w:r w:rsidR="00C11DB6" w:rsidRPr="00C11DB6">
        <w:rPr>
          <w:rFonts w:ascii="Arial" w:hAnsi="Arial" w:cs="Arial"/>
          <w:sz w:val="24"/>
          <w:szCs w:val="24"/>
          <w:lang w:val="ru-RU"/>
        </w:rPr>
        <w:t xml:space="preserve">Введите 2 квадратные матрицы A, B с динамической памятью </w:t>
      </w:r>
      <w:r w:rsidR="00584293" w:rsidRPr="00584293">
        <w:rPr>
          <w:rFonts w:ascii="Arial" w:hAnsi="Arial" w:cs="Arial"/>
          <w:sz w:val="24"/>
          <w:szCs w:val="24"/>
          <w:lang w:val="ru-RU"/>
        </w:rPr>
        <w:t>порядка n x n</w:t>
      </w:r>
      <w:r w:rsidR="00C11DB6" w:rsidRPr="00C11DB6">
        <w:rPr>
          <w:rFonts w:ascii="Arial" w:hAnsi="Arial" w:cs="Arial"/>
          <w:sz w:val="24"/>
          <w:szCs w:val="24"/>
          <w:lang w:val="ru-RU"/>
        </w:rPr>
        <w:t>. Порядок массива и его элементов необходимо вводить с клавиатуры.</w:t>
      </w:r>
    </w:p>
    <w:p w14:paraId="50E4B0C8" w14:textId="64AEB044" w:rsidR="00537BD7" w:rsidRPr="0086137E" w:rsidRDefault="00537BD7" w:rsidP="003A1E6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37BD7">
        <w:rPr>
          <w:rFonts w:ascii="Arial" w:hAnsi="Arial" w:cs="Arial"/>
          <w:sz w:val="24"/>
          <w:szCs w:val="24"/>
          <w:lang w:val="ru-RU"/>
        </w:rPr>
        <w:t xml:space="preserve">[1]. Введите элементы матриц </w:t>
      </w:r>
      <w:r w:rsidRPr="00537BD7">
        <w:rPr>
          <w:rFonts w:ascii="Arial" w:hAnsi="Arial" w:cs="Arial"/>
          <w:sz w:val="24"/>
          <w:szCs w:val="24"/>
        </w:rPr>
        <w:t>A</w:t>
      </w:r>
      <w:r w:rsidRPr="00537BD7">
        <w:rPr>
          <w:rFonts w:ascii="Arial" w:hAnsi="Arial" w:cs="Arial"/>
          <w:sz w:val="24"/>
          <w:szCs w:val="24"/>
          <w:lang w:val="ru-RU"/>
        </w:rPr>
        <w:t xml:space="preserve"> и </w:t>
      </w:r>
      <w:r w:rsidRPr="00537BD7">
        <w:rPr>
          <w:rFonts w:ascii="Arial" w:hAnsi="Arial" w:cs="Arial"/>
          <w:sz w:val="24"/>
          <w:szCs w:val="24"/>
        </w:rPr>
        <w:t>B</w:t>
      </w:r>
      <w:r w:rsidRPr="00537BD7">
        <w:rPr>
          <w:rFonts w:ascii="Arial" w:hAnsi="Arial" w:cs="Arial"/>
          <w:sz w:val="24"/>
          <w:szCs w:val="24"/>
          <w:lang w:val="ru-RU"/>
        </w:rPr>
        <w:t xml:space="preserve"> с клавиатуры, учитывая элементы в диапазоне [10, 100].</w:t>
      </w:r>
      <w:r w:rsidR="0063029D" w:rsidRPr="0063029D">
        <w:rPr>
          <w:rFonts w:ascii="Arial" w:hAnsi="Arial" w:cs="Arial"/>
          <w:sz w:val="24"/>
          <w:szCs w:val="24"/>
          <w:lang w:val="ru-RU"/>
        </w:rPr>
        <w:t xml:space="preserve"> Создайте </w:t>
      </w:r>
      <w:r w:rsidR="0086137E">
        <w:rPr>
          <w:rFonts w:ascii="Arial" w:hAnsi="Arial" w:cs="Arial"/>
          <w:sz w:val="24"/>
          <w:szCs w:val="24"/>
          <w:lang w:val="ru-RU"/>
        </w:rPr>
        <w:t>процедуру</w:t>
      </w:r>
      <w:r w:rsidR="0063029D" w:rsidRPr="0063029D">
        <w:rPr>
          <w:rFonts w:ascii="Arial" w:hAnsi="Arial" w:cs="Arial"/>
          <w:sz w:val="24"/>
          <w:szCs w:val="24"/>
          <w:lang w:val="ru-RU"/>
        </w:rPr>
        <w:t xml:space="preserve"> для печати элементов массивов A, B в табличном формате.</w:t>
      </w:r>
    </w:p>
    <w:p w14:paraId="37276C5D" w14:textId="14C07A41" w:rsidR="0063029D" w:rsidRPr="00961D45" w:rsidRDefault="0063029D" w:rsidP="003A1E6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63029D">
        <w:rPr>
          <w:rFonts w:ascii="Arial" w:hAnsi="Arial" w:cs="Arial"/>
          <w:sz w:val="24"/>
          <w:szCs w:val="24"/>
          <w:lang w:val="ru-RU"/>
        </w:rPr>
        <w:t>[2]. Создайте</w:t>
      </w:r>
      <w:r w:rsidR="00FA478E">
        <w:rPr>
          <w:rFonts w:ascii="Arial" w:hAnsi="Arial" w:cs="Arial"/>
          <w:sz w:val="24"/>
          <w:szCs w:val="24"/>
          <w:lang w:val="ru-RU"/>
        </w:rPr>
        <w:t xml:space="preserve"> процедуру</w:t>
      </w:r>
      <w:r w:rsidRPr="0063029D">
        <w:rPr>
          <w:rFonts w:ascii="Arial" w:hAnsi="Arial" w:cs="Arial"/>
          <w:sz w:val="24"/>
          <w:szCs w:val="24"/>
          <w:lang w:val="ru-RU"/>
        </w:rPr>
        <w:t xml:space="preserve"> для вычисления суммы элементов в каждой строке и сохранения результатов в векторе. Примените </w:t>
      </w:r>
      <w:r w:rsidR="00A23B99">
        <w:rPr>
          <w:rFonts w:ascii="Arial" w:hAnsi="Arial" w:cs="Arial"/>
          <w:sz w:val="24"/>
          <w:szCs w:val="24"/>
          <w:lang w:val="ru-RU"/>
        </w:rPr>
        <w:t>процедуру</w:t>
      </w:r>
      <w:r w:rsidRPr="0063029D">
        <w:rPr>
          <w:rFonts w:ascii="Arial" w:hAnsi="Arial" w:cs="Arial"/>
          <w:sz w:val="24"/>
          <w:szCs w:val="24"/>
          <w:lang w:val="ru-RU"/>
        </w:rPr>
        <w:t xml:space="preserve"> для матриц </w:t>
      </w:r>
      <w:r w:rsidRPr="0063029D">
        <w:rPr>
          <w:rFonts w:ascii="Arial" w:hAnsi="Arial" w:cs="Arial"/>
          <w:sz w:val="24"/>
          <w:szCs w:val="24"/>
        </w:rPr>
        <w:t>A</w:t>
      </w:r>
      <w:r w:rsidR="00A23B99">
        <w:rPr>
          <w:rFonts w:ascii="Arial" w:hAnsi="Arial" w:cs="Arial"/>
          <w:sz w:val="24"/>
          <w:szCs w:val="24"/>
          <w:lang w:val="ru-RU"/>
        </w:rPr>
        <w:t xml:space="preserve"> и</w:t>
      </w:r>
      <w:r w:rsidRPr="00961D45">
        <w:rPr>
          <w:rFonts w:ascii="Arial" w:hAnsi="Arial" w:cs="Arial"/>
          <w:sz w:val="24"/>
          <w:szCs w:val="24"/>
          <w:lang w:val="ru-RU"/>
        </w:rPr>
        <w:t xml:space="preserve"> </w:t>
      </w:r>
      <w:r w:rsidRPr="0063029D">
        <w:rPr>
          <w:rFonts w:ascii="Arial" w:hAnsi="Arial" w:cs="Arial"/>
          <w:sz w:val="24"/>
          <w:szCs w:val="24"/>
        </w:rPr>
        <w:t>B</w:t>
      </w:r>
      <w:r w:rsidR="006F7EDA">
        <w:rPr>
          <w:rFonts w:ascii="Arial" w:hAnsi="Arial" w:cs="Arial"/>
          <w:sz w:val="24"/>
          <w:szCs w:val="24"/>
          <w:lang w:val="ru-RU"/>
        </w:rPr>
        <w:t xml:space="preserve"> и печать вектор результатов</w:t>
      </w:r>
      <w:r w:rsidRPr="00961D45">
        <w:rPr>
          <w:rFonts w:ascii="Arial" w:hAnsi="Arial" w:cs="Arial"/>
          <w:sz w:val="24"/>
          <w:szCs w:val="24"/>
          <w:lang w:val="ru-RU"/>
        </w:rPr>
        <w:t>.</w:t>
      </w:r>
    </w:p>
    <w:p w14:paraId="2101CECE" w14:textId="05EF8B45" w:rsidR="0063029D" w:rsidRPr="00961D45" w:rsidRDefault="0063029D" w:rsidP="003A1E6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961D45">
        <w:rPr>
          <w:rFonts w:ascii="Arial" w:hAnsi="Arial" w:cs="Arial"/>
          <w:sz w:val="24"/>
          <w:szCs w:val="24"/>
          <w:lang w:val="ru-RU"/>
        </w:rPr>
        <w:t xml:space="preserve">[3]. </w:t>
      </w:r>
      <w:r w:rsidR="00961D45" w:rsidRPr="00961D45">
        <w:rPr>
          <w:rFonts w:ascii="Arial" w:hAnsi="Arial" w:cs="Arial"/>
          <w:sz w:val="24"/>
          <w:szCs w:val="24"/>
          <w:lang w:val="ru-RU"/>
        </w:rPr>
        <w:t xml:space="preserve">Создайте </w:t>
      </w:r>
      <w:r w:rsidR="00FA478E">
        <w:rPr>
          <w:rFonts w:ascii="Arial" w:hAnsi="Arial" w:cs="Arial"/>
          <w:sz w:val="24"/>
          <w:szCs w:val="24"/>
          <w:lang w:val="ru-RU"/>
        </w:rPr>
        <w:t>процедуру</w:t>
      </w:r>
      <w:r w:rsidR="00961D45" w:rsidRPr="00961D45">
        <w:rPr>
          <w:rFonts w:ascii="Arial" w:hAnsi="Arial" w:cs="Arial"/>
          <w:sz w:val="24"/>
          <w:szCs w:val="24"/>
          <w:lang w:val="ru-RU"/>
        </w:rPr>
        <w:t xml:space="preserve"> для вычисления суммы элементов в каждом столбце и сохранения результатов в векторе. Примените </w:t>
      </w:r>
      <w:r w:rsidR="00A23B99">
        <w:rPr>
          <w:rFonts w:ascii="Arial" w:hAnsi="Arial" w:cs="Arial"/>
          <w:sz w:val="24"/>
          <w:szCs w:val="24"/>
          <w:lang w:val="ru-RU"/>
        </w:rPr>
        <w:t>процедуру</w:t>
      </w:r>
      <w:r w:rsidR="00961D45" w:rsidRPr="00961D45">
        <w:rPr>
          <w:rFonts w:ascii="Arial" w:hAnsi="Arial" w:cs="Arial"/>
          <w:sz w:val="24"/>
          <w:szCs w:val="24"/>
          <w:lang w:val="ru-RU"/>
        </w:rPr>
        <w:t xml:space="preserve"> для матриц </w:t>
      </w:r>
      <w:r w:rsidR="00961D45" w:rsidRPr="00961D45">
        <w:rPr>
          <w:rFonts w:ascii="Arial" w:hAnsi="Arial" w:cs="Arial"/>
          <w:sz w:val="24"/>
          <w:szCs w:val="24"/>
        </w:rPr>
        <w:t>A</w:t>
      </w:r>
      <w:r w:rsidR="006F7EDA">
        <w:rPr>
          <w:rFonts w:ascii="Arial" w:hAnsi="Arial" w:cs="Arial"/>
          <w:sz w:val="24"/>
          <w:szCs w:val="24"/>
          <w:lang w:val="ru-RU"/>
        </w:rPr>
        <w:t xml:space="preserve"> и</w:t>
      </w:r>
      <w:r w:rsidR="00961D45" w:rsidRPr="00961D45">
        <w:rPr>
          <w:rFonts w:ascii="Arial" w:hAnsi="Arial" w:cs="Arial"/>
          <w:sz w:val="24"/>
          <w:szCs w:val="24"/>
          <w:lang w:val="ru-RU"/>
        </w:rPr>
        <w:t xml:space="preserve"> </w:t>
      </w:r>
      <w:r w:rsidR="00961D45" w:rsidRPr="00961D45">
        <w:rPr>
          <w:rFonts w:ascii="Arial" w:hAnsi="Arial" w:cs="Arial"/>
          <w:sz w:val="24"/>
          <w:szCs w:val="24"/>
        </w:rPr>
        <w:t>B</w:t>
      </w:r>
      <w:r w:rsidR="006F7EDA">
        <w:rPr>
          <w:rFonts w:ascii="Arial" w:hAnsi="Arial" w:cs="Arial"/>
          <w:sz w:val="24"/>
          <w:szCs w:val="24"/>
          <w:lang w:val="ru-RU"/>
        </w:rPr>
        <w:t xml:space="preserve"> и печать результатов</w:t>
      </w:r>
      <w:r w:rsidR="00961D45" w:rsidRPr="00961D45">
        <w:rPr>
          <w:rFonts w:ascii="Arial" w:hAnsi="Arial" w:cs="Arial"/>
          <w:sz w:val="24"/>
          <w:szCs w:val="24"/>
          <w:lang w:val="ru-RU"/>
        </w:rPr>
        <w:t>.</w:t>
      </w:r>
    </w:p>
    <w:p w14:paraId="09FB86C6" w14:textId="4D5CD134" w:rsidR="00542999" w:rsidRPr="00B53780" w:rsidRDefault="00542999" w:rsidP="00542999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42999">
        <w:rPr>
          <w:rFonts w:ascii="Arial" w:hAnsi="Arial" w:cs="Arial"/>
          <w:sz w:val="24"/>
          <w:szCs w:val="24"/>
          <w:lang w:val="ru-RU"/>
        </w:rPr>
        <w:t>[</w:t>
      </w:r>
      <w:r w:rsidR="00B53780" w:rsidRPr="008D6AF7">
        <w:rPr>
          <w:rFonts w:ascii="Arial" w:hAnsi="Arial" w:cs="Arial"/>
          <w:sz w:val="24"/>
          <w:szCs w:val="24"/>
          <w:lang w:val="ru-RU"/>
        </w:rPr>
        <w:t>4</w:t>
      </w:r>
      <w:r w:rsidRPr="00542999">
        <w:rPr>
          <w:rFonts w:ascii="Arial" w:hAnsi="Arial" w:cs="Arial"/>
          <w:sz w:val="24"/>
          <w:szCs w:val="24"/>
          <w:lang w:val="ru-RU"/>
        </w:rPr>
        <w:t xml:space="preserve">]. </w:t>
      </w:r>
      <w:r w:rsidR="008D6AF7" w:rsidRPr="008D6AF7">
        <w:rPr>
          <w:rFonts w:ascii="Arial" w:hAnsi="Arial" w:cs="Arial"/>
          <w:sz w:val="24"/>
          <w:szCs w:val="24"/>
          <w:lang w:val="ru-RU"/>
        </w:rPr>
        <w:t>Разработайте процедуру, вычисляющую сумму транспонированных матриц, сохраняющую результат в матрице S</w:t>
      </w:r>
      <w:r w:rsidR="006467BA" w:rsidRPr="006467BA">
        <w:rPr>
          <w:rFonts w:ascii="Arial" w:hAnsi="Arial" w:cs="Arial"/>
          <w:sz w:val="24"/>
          <w:szCs w:val="24"/>
          <w:lang w:val="ru-RU"/>
        </w:rPr>
        <w:t xml:space="preserve">: </w:t>
      </w:r>
      <w:r w:rsidR="008D6AF7" w:rsidRPr="008D6AF7">
        <w:rPr>
          <w:rFonts w:ascii="Arial" w:hAnsi="Arial" w:cs="Arial"/>
          <w:position w:val="-6"/>
          <w:sz w:val="24"/>
          <w:szCs w:val="24"/>
          <w:lang w:val="ru-RU"/>
        </w:rPr>
        <w:object w:dxaOrig="1219" w:dyaOrig="320" w14:anchorId="0BF1D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6.5pt" o:ole="">
            <v:imagedata r:id="rId4" o:title=""/>
          </v:shape>
          <o:OLEObject Type="Embed" ProgID="Equation.DSMT4" ShapeID="_x0000_i1025" DrawAspect="Content" ObjectID="_1793392222" r:id="rId5"/>
        </w:object>
      </w:r>
      <w:r w:rsidR="00B53780" w:rsidRPr="00B53780">
        <w:rPr>
          <w:rFonts w:ascii="Arial" w:hAnsi="Arial" w:cs="Arial"/>
          <w:sz w:val="24"/>
          <w:szCs w:val="24"/>
          <w:lang w:val="ru-RU"/>
        </w:rPr>
        <w:t>.</w:t>
      </w:r>
    </w:p>
    <w:p w14:paraId="0BE880DA" w14:textId="77777777" w:rsidR="00691567" w:rsidRPr="00691567" w:rsidRDefault="00691567" w:rsidP="0069156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691567">
        <w:rPr>
          <w:rFonts w:ascii="Arial" w:hAnsi="Arial" w:cs="Arial"/>
          <w:sz w:val="24"/>
          <w:szCs w:val="24"/>
          <w:lang w:val="ru-RU"/>
        </w:rPr>
        <w:t xml:space="preserve">[5]. Создайте процедуру для добавления строки в матрицу </w:t>
      </w:r>
      <w:r w:rsidRPr="00691567">
        <w:rPr>
          <w:rFonts w:ascii="Arial" w:hAnsi="Arial" w:cs="Arial"/>
          <w:sz w:val="24"/>
          <w:szCs w:val="24"/>
        </w:rPr>
        <w:t>A</w:t>
      </w:r>
      <w:r w:rsidRPr="00691567">
        <w:rPr>
          <w:rFonts w:ascii="Arial" w:hAnsi="Arial" w:cs="Arial"/>
          <w:sz w:val="24"/>
          <w:szCs w:val="24"/>
          <w:lang w:val="ru-RU"/>
        </w:rPr>
        <w:t xml:space="preserve"> в заданной позиции. Добавляемая строка должна храниться в векторе размерности </w:t>
      </w:r>
      <w:r w:rsidRPr="00691567">
        <w:rPr>
          <w:rFonts w:ascii="Arial" w:hAnsi="Arial" w:cs="Arial"/>
          <w:sz w:val="24"/>
          <w:szCs w:val="24"/>
        </w:rPr>
        <w:t>n</w:t>
      </w:r>
      <w:r w:rsidRPr="00691567">
        <w:rPr>
          <w:rFonts w:ascii="Arial" w:hAnsi="Arial" w:cs="Arial"/>
          <w:sz w:val="24"/>
          <w:szCs w:val="24"/>
          <w:lang w:val="ru-RU"/>
        </w:rPr>
        <w:t>, сгенерированном случайными числами от 10 до 100.</w:t>
      </w:r>
    </w:p>
    <w:p w14:paraId="1DC16581" w14:textId="71A3F1A0" w:rsidR="008C75AF" w:rsidRPr="00691567" w:rsidRDefault="00691567" w:rsidP="0069156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691567">
        <w:rPr>
          <w:rFonts w:ascii="Arial" w:hAnsi="Arial" w:cs="Arial"/>
          <w:sz w:val="24"/>
          <w:szCs w:val="24"/>
          <w:lang w:val="ru-RU"/>
        </w:rPr>
        <w:t xml:space="preserve">[6]. Создайте процедуру для добавления столбца в матрицу </w:t>
      </w:r>
      <w:r w:rsidRPr="00691567">
        <w:rPr>
          <w:rFonts w:ascii="Arial" w:hAnsi="Arial" w:cs="Arial"/>
          <w:sz w:val="24"/>
          <w:szCs w:val="24"/>
        </w:rPr>
        <w:t>B</w:t>
      </w:r>
      <w:r w:rsidRPr="00691567">
        <w:rPr>
          <w:rFonts w:ascii="Arial" w:hAnsi="Arial" w:cs="Arial"/>
          <w:sz w:val="24"/>
          <w:szCs w:val="24"/>
          <w:lang w:val="ru-RU"/>
        </w:rPr>
        <w:t xml:space="preserve"> в заданной позиции. Добавляемый столбец должен храниться в векторе размерности </w:t>
      </w:r>
      <w:r w:rsidRPr="00691567">
        <w:rPr>
          <w:rFonts w:ascii="Arial" w:hAnsi="Arial" w:cs="Arial"/>
          <w:sz w:val="24"/>
          <w:szCs w:val="24"/>
        </w:rPr>
        <w:t>n</w:t>
      </w:r>
      <w:r w:rsidRPr="00691567">
        <w:rPr>
          <w:rFonts w:ascii="Arial" w:hAnsi="Arial" w:cs="Arial"/>
          <w:sz w:val="24"/>
          <w:szCs w:val="24"/>
          <w:lang w:val="ru-RU"/>
        </w:rPr>
        <w:t>, созданном случайными числами от 10 до 100.</w:t>
      </w:r>
    </w:p>
    <w:p w14:paraId="73C0386C" w14:textId="6030B27E" w:rsidR="00691567" w:rsidRPr="003844E2" w:rsidRDefault="006F7EDA" w:rsidP="00542999">
      <w:pPr>
        <w:jc w:val="both"/>
        <w:rPr>
          <w:rFonts w:ascii="Arial" w:hAnsi="Arial" w:cs="Arial"/>
          <w:sz w:val="24"/>
          <w:szCs w:val="24"/>
          <w:lang w:val="ru-RU"/>
        </w:rPr>
      </w:pPr>
      <w:r w:rsidRPr="003844E2">
        <w:rPr>
          <w:rFonts w:ascii="Arial" w:hAnsi="Arial" w:cs="Arial"/>
          <w:sz w:val="24"/>
          <w:szCs w:val="24"/>
          <w:lang w:val="ru-RU"/>
        </w:rPr>
        <w:t xml:space="preserve">[7]. </w:t>
      </w:r>
      <w:r w:rsidR="003844E2" w:rsidRPr="003844E2">
        <w:rPr>
          <w:rFonts w:ascii="Arial" w:hAnsi="Arial" w:cs="Arial"/>
          <w:sz w:val="24"/>
          <w:szCs w:val="24"/>
          <w:lang w:val="ru-RU"/>
        </w:rPr>
        <w:t>Учитывая обновленные матрицы A размерности (n+1) x n и матрицу B размерности n x (n+1), вычислите произведение матриц и сохраните результат в матрице P размерности (n+1) x (n+ 1). Для выполнения этой операции рассмотрим формулу ниже:</w:t>
      </w:r>
    </w:p>
    <w:p w14:paraId="1FF19C02" w14:textId="3FF3130C" w:rsidR="00D6091F" w:rsidRDefault="00EC1DE5" w:rsidP="00754F00">
      <w:pPr>
        <w:jc w:val="center"/>
        <w:rPr>
          <w:rFonts w:ascii="Arial" w:hAnsi="Arial" w:cs="Arial"/>
          <w:sz w:val="24"/>
          <w:szCs w:val="24"/>
        </w:rPr>
      </w:pPr>
      <w:r w:rsidRPr="00362AA1">
        <w:rPr>
          <w:rFonts w:ascii="Arial" w:hAnsi="Arial" w:cs="Arial"/>
          <w:position w:val="-28"/>
          <w:sz w:val="24"/>
          <w:szCs w:val="24"/>
          <w:lang w:val="ru-RU"/>
        </w:rPr>
        <w:object w:dxaOrig="5460" w:dyaOrig="680" w14:anchorId="63649096">
          <v:shape id="_x0000_i1026" type="#_x0000_t75" style="width:299.25pt;height:37.5pt" o:ole="">
            <v:imagedata r:id="rId6" o:title=""/>
          </v:shape>
          <o:OLEObject Type="Embed" ProgID="Equation.DSMT4" ShapeID="_x0000_i1026" DrawAspect="Content" ObjectID="_1793392223" r:id="rId7"/>
        </w:object>
      </w:r>
    </w:p>
    <w:p w14:paraId="71EEE616" w14:textId="2E71FB14" w:rsidR="00754F00" w:rsidRPr="00495237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  <w:r w:rsidRPr="0069252E">
        <w:rPr>
          <w:rFonts w:ascii="Arial" w:hAnsi="Arial" w:cs="Arial"/>
          <w:b/>
          <w:bCs/>
          <w:sz w:val="24"/>
          <w:szCs w:val="24"/>
          <w:lang w:val="ru-RU"/>
        </w:rPr>
        <w:t>2</w:t>
      </w:r>
      <w:r w:rsidRPr="00583091">
        <w:rPr>
          <w:rFonts w:ascii="Arial" w:hAnsi="Arial" w:cs="Arial"/>
          <w:b/>
          <w:bCs/>
          <w:sz w:val="24"/>
          <w:szCs w:val="24"/>
          <w:lang w:val="ru-RU"/>
        </w:rPr>
        <w:t xml:space="preserve">. Сортировка списка словы по алфавиту. </w:t>
      </w:r>
      <w:r w:rsidRPr="00280F0C">
        <w:rPr>
          <w:rFonts w:ascii="Arial" w:hAnsi="Arial" w:cs="Arial"/>
          <w:sz w:val="24"/>
          <w:szCs w:val="24"/>
          <w:lang w:val="ru-RU"/>
        </w:rPr>
        <w:t>Прочитайте набор слов, сохраняя каждое слово в строке массива символов длиной не более 30 букв. Отсортируйте слова по алфавиту и выведите результат исходного списка слов и упорядоченного списка слов.</w:t>
      </w:r>
    </w:p>
    <w:p w14:paraId="75D99FAF" w14:textId="0865A2FF" w:rsidR="0069252E" w:rsidRPr="00F76D0D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  <w:r w:rsidRPr="0049523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3</w:t>
      </w:r>
      <w:r w:rsidRPr="001F7D7D">
        <w:rPr>
          <w:rFonts w:ascii="Arial" w:hAnsi="Arial" w:cs="Arial"/>
          <w:b/>
          <w:bCs/>
          <w:sz w:val="24"/>
          <w:szCs w:val="24"/>
          <w:lang w:val="ru-RU"/>
        </w:rPr>
        <w:t>. Векторизация вычисления делителей</w:t>
      </w:r>
      <w:r w:rsidRPr="00472BE5">
        <w:rPr>
          <w:rFonts w:ascii="Arial" w:hAnsi="Arial" w:cs="Arial"/>
          <w:sz w:val="24"/>
          <w:szCs w:val="24"/>
          <w:lang w:val="ru-RU"/>
        </w:rPr>
        <w:t xml:space="preserve">. </w:t>
      </w:r>
      <w:r w:rsidRPr="00F76D0D">
        <w:rPr>
          <w:rFonts w:ascii="Arial" w:hAnsi="Arial" w:cs="Arial"/>
          <w:sz w:val="24"/>
          <w:szCs w:val="24"/>
          <w:lang w:val="ru-RU"/>
        </w:rPr>
        <w:t>Введите вектор чисел</w:t>
      </w:r>
      <w:r>
        <w:rPr>
          <w:rFonts w:ascii="Arial" w:hAnsi="Arial" w:cs="Arial"/>
          <w:sz w:val="24"/>
          <w:szCs w:val="24"/>
          <w:lang w:val="ru-RU"/>
        </w:rPr>
        <w:t xml:space="preserve"> и в</w:t>
      </w:r>
      <w:r w:rsidRPr="00F76D0D">
        <w:rPr>
          <w:rFonts w:ascii="Arial" w:hAnsi="Arial" w:cs="Arial"/>
          <w:sz w:val="24"/>
          <w:szCs w:val="24"/>
          <w:lang w:val="ru-RU"/>
        </w:rPr>
        <w:t>ыполните следующие операции</w:t>
      </w:r>
      <w:r w:rsidRPr="00836C00">
        <w:rPr>
          <w:rFonts w:ascii="Arial" w:hAnsi="Arial" w:cs="Arial"/>
          <w:sz w:val="24"/>
          <w:szCs w:val="24"/>
          <w:lang w:val="ru-RU"/>
        </w:rPr>
        <w:t xml:space="preserve"> (без изменения исходных значений вектора)</w:t>
      </w:r>
      <w:r w:rsidRPr="00F76D0D">
        <w:rPr>
          <w:rFonts w:ascii="Arial" w:hAnsi="Arial" w:cs="Arial"/>
          <w:sz w:val="24"/>
          <w:szCs w:val="24"/>
          <w:lang w:val="ru-RU"/>
        </w:rPr>
        <w:t>:</w:t>
      </w:r>
    </w:p>
    <w:p w14:paraId="38D00146" w14:textId="77777777" w:rsidR="0069252E" w:rsidRPr="00F76D0D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76D0D">
        <w:rPr>
          <w:rFonts w:ascii="Arial" w:hAnsi="Arial" w:cs="Arial"/>
          <w:sz w:val="24"/>
          <w:szCs w:val="24"/>
          <w:lang w:val="ru-RU"/>
        </w:rPr>
        <w:t>[1]. Разложите каждое число на простые множители. Сохраните простые множители, которые разлагают каждое число. Выведите разложение на простые множители каждого элемента вектора.</w:t>
      </w:r>
    </w:p>
    <w:p w14:paraId="1ECDA848" w14:textId="77777777" w:rsidR="0069252E" w:rsidRPr="00F76D0D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76D0D">
        <w:rPr>
          <w:rFonts w:ascii="Arial" w:hAnsi="Arial" w:cs="Arial"/>
          <w:sz w:val="24"/>
          <w:szCs w:val="24"/>
          <w:lang w:val="ru-RU"/>
        </w:rPr>
        <w:t>[2]. Вычислить наименьшее общее кратное</w:t>
      </w:r>
      <w:r w:rsidRPr="00641C49">
        <w:rPr>
          <w:rFonts w:ascii="Arial" w:hAnsi="Arial" w:cs="Arial"/>
          <w:sz w:val="24"/>
          <w:szCs w:val="24"/>
          <w:lang w:val="ru-RU"/>
        </w:rPr>
        <w:t xml:space="preserve"> </w:t>
      </w:r>
      <w:r w:rsidRPr="00F76D0D">
        <w:rPr>
          <w:rFonts w:ascii="Arial" w:hAnsi="Arial" w:cs="Arial"/>
          <w:sz w:val="24"/>
          <w:szCs w:val="24"/>
          <w:lang w:val="ru-RU"/>
        </w:rPr>
        <w:t>(векторная версия</w:t>
      </w:r>
      <w:r w:rsidRPr="00641C49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НОК</w:t>
      </w:r>
      <w:r w:rsidRPr="00F76D0D">
        <w:rPr>
          <w:rFonts w:ascii="Arial" w:hAnsi="Arial" w:cs="Arial"/>
          <w:sz w:val="24"/>
          <w:szCs w:val="24"/>
          <w:lang w:val="ru-RU"/>
        </w:rPr>
        <w:t>)</w:t>
      </w:r>
    </w:p>
    <w:p w14:paraId="52BDA16E" w14:textId="77777777" w:rsidR="0069252E" w:rsidRPr="00EE2A21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76D0D">
        <w:rPr>
          <w:rFonts w:ascii="Arial" w:hAnsi="Arial" w:cs="Arial"/>
          <w:sz w:val="24"/>
          <w:szCs w:val="24"/>
          <w:lang w:val="ru-RU"/>
        </w:rPr>
        <w:t>[3]. Вычислить наибольший общий делитель (векторная версия</w:t>
      </w:r>
      <w:r>
        <w:rPr>
          <w:rFonts w:ascii="Arial" w:hAnsi="Arial" w:cs="Arial"/>
          <w:sz w:val="24"/>
          <w:szCs w:val="24"/>
          <w:lang w:val="ru-RU"/>
        </w:rPr>
        <w:t xml:space="preserve"> НОД</w:t>
      </w:r>
      <w:r w:rsidRPr="00F76D0D">
        <w:rPr>
          <w:rFonts w:ascii="Arial" w:hAnsi="Arial" w:cs="Arial"/>
          <w:sz w:val="24"/>
          <w:szCs w:val="24"/>
          <w:lang w:val="ru-RU"/>
        </w:rPr>
        <w:t>)</w:t>
      </w:r>
    </w:p>
    <w:p w14:paraId="4FE6D98B" w14:textId="02E74240" w:rsidR="0069252E" w:rsidRPr="00EE2A21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  <w:r w:rsidRPr="00EE2A21">
        <w:rPr>
          <w:rFonts w:ascii="Arial" w:hAnsi="Arial" w:cs="Arial"/>
          <w:sz w:val="24"/>
          <w:szCs w:val="24"/>
          <w:lang w:val="ru-RU"/>
        </w:rPr>
        <w:t>[4]. Создайте вектор Y, который объединяет все векторы разложения в простые числа числового вектора X. Сохраните в векторе количество простых множителей, которые появляются в каждом элементе вектора X (</w:t>
      </w:r>
      <w:r w:rsidRPr="009F01AF">
        <w:rPr>
          <w:rFonts w:ascii="Arial" w:hAnsi="Arial" w:cs="Arial"/>
          <w:sz w:val="24"/>
          <w:szCs w:val="24"/>
          <w:lang w:val="ru-RU"/>
        </w:rPr>
        <w:t xml:space="preserve">рассмотрим только первые </w:t>
      </w:r>
      <w:r w:rsidR="00D90874">
        <w:rPr>
          <w:rFonts w:ascii="Arial" w:hAnsi="Arial" w:cs="Arial"/>
          <w:sz w:val="24"/>
          <w:szCs w:val="24"/>
        </w:rPr>
        <w:t>2</w:t>
      </w:r>
      <w:r w:rsidRPr="009F01AF">
        <w:rPr>
          <w:rFonts w:ascii="Arial" w:hAnsi="Arial" w:cs="Arial"/>
          <w:sz w:val="24"/>
          <w:szCs w:val="24"/>
          <w:lang w:val="ru-RU"/>
        </w:rPr>
        <w:t xml:space="preserve">0 простых чисел, которые существуют для данного </w:t>
      </w:r>
      <w:r w:rsidRPr="00EE2A21">
        <w:rPr>
          <w:rFonts w:ascii="Arial" w:hAnsi="Arial" w:cs="Arial"/>
          <w:sz w:val="24"/>
          <w:szCs w:val="24"/>
          <w:lang w:val="ru-RU"/>
        </w:rPr>
        <w:t>подсчета).</w:t>
      </w:r>
    </w:p>
    <w:p w14:paraId="7F04CA80" w14:textId="77777777" w:rsidR="0069252E" w:rsidRPr="0069252E" w:rsidRDefault="0069252E" w:rsidP="0069252E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6AEAE6D0" w14:textId="07429A46" w:rsidR="0027529B" w:rsidRPr="00495237" w:rsidRDefault="0069252E" w:rsidP="00B86AB2">
      <w:pPr>
        <w:jc w:val="both"/>
        <w:rPr>
          <w:rFonts w:ascii="Arial" w:hAnsi="Arial" w:cs="Arial"/>
          <w:sz w:val="24"/>
          <w:szCs w:val="24"/>
          <w:lang w:val="ru-RU"/>
        </w:rPr>
      </w:pPr>
      <w:r w:rsidRPr="00495237">
        <w:rPr>
          <w:rFonts w:ascii="Arial" w:hAnsi="Arial" w:cs="Arial"/>
          <w:b/>
          <w:bCs/>
          <w:sz w:val="24"/>
          <w:szCs w:val="24"/>
          <w:lang w:val="ru-RU"/>
        </w:rPr>
        <w:t>4</w:t>
      </w:r>
      <w:r w:rsidR="00A3513B" w:rsidRPr="00B86AB2">
        <w:rPr>
          <w:rFonts w:ascii="Arial" w:hAnsi="Arial" w:cs="Arial"/>
          <w:b/>
          <w:bCs/>
          <w:sz w:val="24"/>
          <w:szCs w:val="24"/>
          <w:lang w:val="ru-RU"/>
        </w:rPr>
        <w:t>.</w:t>
      </w:r>
      <w:r w:rsidR="00A3513B" w:rsidRPr="00A3513B">
        <w:rPr>
          <w:rFonts w:ascii="Arial" w:hAnsi="Arial" w:cs="Arial"/>
          <w:sz w:val="24"/>
          <w:szCs w:val="24"/>
          <w:lang w:val="ru-RU"/>
        </w:rPr>
        <w:t xml:space="preserve"> </w:t>
      </w:r>
      <w:r w:rsidR="00B86AB2" w:rsidRPr="00B86AB2">
        <w:rPr>
          <w:rFonts w:ascii="Arial" w:hAnsi="Arial" w:cs="Arial"/>
          <w:b/>
          <w:bCs/>
          <w:sz w:val="24"/>
          <w:szCs w:val="24"/>
          <w:lang w:val="ru-RU"/>
        </w:rPr>
        <w:t>Вычисление определителя матрицы</w:t>
      </w:r>
      <w:r w:rsidR="00A3513B" w:rsidRPr="007A7789">
        <w:rPr>
          <w:rFonts w:ascii="Arial" w:hAnsi="Arial" w:cs="Arial"/>
          <w:b/>
          <w:bCs/>
          <w:sz w:val="24"/>
          <w:szCs w:val="24"/>
          <w:lang w:val="ru-RU"/>
        </w:rPr>
        <w:t>.</w:t>
      </w:r>
      <w:r w:rsidR="00A3513B" w:rsidRPr="00A3513B">
        <w:rPr>
          <w:rFonts w:ascii="Arial" w:hAnsi="Arial" w:cs="Arial"/>
          <w:sz w:val="24"/>
          <w:szCs w:val="24"/>
          <w:lang w:val="ru-RU"/>
        </w:rPr>
        <w:t xml:space="preserve"> </w:t>
      </w:r>
      <w:r w:rsidR="00B86AB2" w:rsidRPr="00B86AB2">
        <w:rPr>
          <w:rFonts w:ascii="Arial" w:hAnsi="Arial" w:cs="Arial"/>
          <w:sz w:val="24"/>
          <w:szCs w:val="24"/>
          <w:lang w:val="ru-RU"/>
        </w:rPr>
        <w:t>Решите следующие случаи вычисления определителя матрицы:</w:t>
      </w:r>
    </w:p>
    <w:p w14:paraId="2E1118F9" w14:textId="77777777" w:rsidR="00D6091F" w:rsidRPr="00B86AB2" w:rsidRDefault="00D6091F" w:rsidP="00D6091F">
      <w:pPr>
        <w:jc w:val="both"/>
        <w:rPr>
          <w:rFonts w:ascii="Arial" w:hAnsi="Arial" w:cs="Arial"/>
          <w:sz w:val="24"/>
          <w:szCs w:val="24"/>
          <w:lang w:val="ru-RU"/>
        </w:rPr>
      </w:pPr>
      <w:r w:rsidRPr="00D6091F">
        <w:rPr>
          <w:rFonts w:ascii="Arial" w:hAnsi="Arial" w:cs="Arial"/>
          <w:sz w:val="24"/>
          <w:szCs w:val="24"/>
          <w:lang w:val="ru-RU"/>
        </w:rPr>
        <w:t xml:space="preserve">[1]. </w:t>
      </w:r>
      <w:r w:rsidRPr="00B86AB2">
        <w:rPr>
          <w:rFonts w:ascii="Arial" w:hAnsi="Arial" w:cs="Arial"/>
          <w:sz w:val="24"/>
          <w:szCs w:val="24"/>
          <w:lang w:val="ru-RU"/>
        </w:rPr>
        <w:t xml:space="preserve">Напишите программу для вычисления определителя матрицы </w:t>
      </w:r>
      <w:r w:rsidRPr="00D6091F">
        <w:rPr>
          <w:rFonts w:ascii="Arial" w:hAnsi="Arial" w:cs="Arial"/>
          <w:sz w:val="24"/>
          <w:szCs w:val="24"/>
          <w:lang w:val="ru-RU"/>
        </w:rPr>
        <w:t>2</w:t>
      </w:r>
      <w:r w:rsidRPr="00B86AB2">
        <w:rPr>
          <w:rFonts w:ascii="Arial" w:hAnsi="Arial" w:cs="Arial"/>
          <w:sz w:val="24"/>
          <w:szCs w:val="24"/>
        </w:rPr>
        <w:t>x</w:t>
      </w:r>
      <w:r w:rsidRPr="00D6091F">
        <w:rPr>
          <w:rFonts w:ascii="Arial" w:hAnsi="Arial" w:cs="Arial"/>
          <w:sz w:val="24"/>
          <w:szCs w:val="24"/>
          <w:lang w:val="ru-RU"/>
        </w:rPr>
        <w:t>2</w:t>
      </w:r>
      <w:r w:rsidRPr="00B86AB2">
        <w:rPr>
          <w:rFonts w:ascii="Arial" w:hAnsi="Arial" w:cs="Arial"/>
          <w:sz w:val="24"/>
          <w:szCs w:val="24"/>
          <w:lang w:val="ru-RU"/>
        </w:rPr>
        <w:t>.</w:t>
      </w:r>
      <w:r w:rsidRPr="00D6091F">
        <w:rPr>
          <w:rFonts w:ascii="Arial" w:hAnsi="Arial" w:cs="Arial"/>
          <w:sz w:val="24"/>
          <w:szCs w:val="24"/>
          <w:lang w:val="ru-RU"/>
        </w:rPr>
        <w:t xml:space="preserve"> </w:t>
      </w:r>
      <w:r w:rsidRPr="00B86AB2">
        <w:rPr>
          <w:rFonts w:ascii="Arial" w:hAnsi="Arial" w:cs="Arial"/>
          <w:sz w:val="24"/>
          <w:szCs w:val="24"/>
          <w:lang w:val="ru-RU"/>
        </w:rPr>
        <w:t xml:space="preserve">Считайте, что это матрица A следующего формата: </w:t>
      </w:r>
    </w:p>
    <w:p w14:paraId="1A9AA063" w14:textId="77777777" w:rsidR="001B6AB2" w:rsidRPr="00D90874" w:rsidRDefault="001B6AB2" w:rsidP="001B6AB2">
      <w:pPr>
        <w:jc w:val="both"/>
        <w:rPr>
          <w:rFonts w:ascii="Arial" w:hAnsi="Arial" w:cs="Arial"/>
          <w:sz w:val="24"/>
          <w:szCs w:val="24"/>
          <w:lang w:val="ru-RU"/>
        </w:rPr>
      </w:pPr>
      <w:r w:rsidRPr="00D6091F">
        <w:rPr>
          <w:rFonts w:ascii="Arial" w:hAnsi="Arial" w:cs="Arial"/>
          <w:position w:val="-32"/>
          <w:sz w:val="24"/>
          <w:szCs w:val="24"/>
          <w:lang w:val="ru-RU"/>
        </w:rPr>
        <w:object w:dxaOrig="1340" w:dyaOrig="760" w14:anchorId="7558C290">
          <v:shape id="_x0000_i1027" type="#_x0000_t75" style="width:75.75pt;height:42.75pt" o:ole="">
            <v:imagedata r:id="rId8" o:title=""/>
          </v:shape>
          <o:OLEObject Type="Embed" ProgID="Equation.DSMT4" ShapeID="_x0000_i1027" DrawAspect="Content" ObjectID="_1793392224" r:id="rId9"/>
        </w:object>
      </w:r>
      <w:r w:rsidR="00D6091F" w:rsidRPr="00D6091F">
        <w:rPr>
          <w:rFonts w:ascii="Arial" w:hAnsi="Arial" w:cs="Arial"/>
          <w:sz w:val="24"/>
          <w:szCs w:val="24"/>
          <w:lang w:val="ru-RU"/>
        </w:rPr>
        <w:t xml:space="preserve"> ,  </w:t>
      </w:r>
      <w:r w:rsidR="00D6091F" w:rsidRPr="00B86AB2">
        <w:rPr>
          <w:rFonts w:ascii="Arial" w:hAnsi="Arial" w:cs="Arial"/>
          <w:sz w:val="24"/>
          <w:szCs w:val="24"/>
          <w:lang w:val="ru-RU"/>
        </w:rPr>
        <w:t>Формула для расчета определителя имеет вид:</w:t>
      </w:r>
    </w:p>
    <w:p w14:paraId="11FD470C" w14:textId="742DC2E4" w:rsidR="00D6091F" w:rsidRPr="00D6091F" w:rsidRDefault="001B6AB2" w:rsidP="001B6AB2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D6091F">
        <w:rPr>
          <w:rFonts w:ascii="Arial" w:hAnsi="Arial" w:cs="Arial"/>
          <w:position w:val="-12"/>
          <w:sz w:val="24"/>
          <w:szCs w:val="24"/>
          <w:lang w:val="ru-RU"/>
        </w:rPr>
        <w:object w:dxaOrig="2439" w:dyaOrig="360" w14:anchorId="68DCBDB6">
          <v:shape id="_x0000_i1028" type="#_x0000_t75" style="width:135pt;height:20.25pt" o:ole="">
            <v:imagedata r:id="rId10" o:title=""/>
          </v:shape>
          <o:OLEObject Type="Embed" ProgID="Equation.DSMT4" ShapeID="_x0000_i1028" DrawAspect="Content" ObjectID="_1793392225" r:id="rId11"/>
        </w:object>
      </w:r>
    </w:p>
    <w:p w14:paraId="23D4CDA8" w14:textId="7A6F314B" w:rsidR="00B86AB2" w:rsidRPr="00B86AB2" w:rsidRDefault="00B86AB2" w:rsidP="00B86AB2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86AB2">
        <w:rPr>
          <w:rFonts w:ascii="Arial" w:hAnsi="Arial" w:cs="Arial"/>
          <w:sz w:val="24"/>
          <w:szCs w:val="24"/>
          <w:lang w:val="ru-RU"/>
        </w:rPr>
        <w:t>[</w:t>
      </w:r>
      <w:r w:rsidR="00D6091F" w:rsidRPr="00495237">
        <w:rPr>
          <w:rFonts w:ascii="Arial" w:hAnsi="Arial" w:cs="Arial"/>
          <w:sz w:val="24"/>
          <w:szCs w:val="24"/>
          <w:lang w:val="ru-RU"/>
        </w:rPr>
        <w:t>2</w:t>
      </w:r>
      <w:r w:rsidRPr="00B86AB2">
        <w:rPr>
          <w:rFonts w:ascii="Arial" w:hAnsi="Arial" w:cs="Arial"/>
          <w:sz w:val="24"/>
          <w:szCs w:val="24"/>
          <w:lang w:val="ru-RU"/>
        </w:rPr>
        <w:t>]. Напишите программу для вычисления определителя матрицы 3</w:t>
      </w:r>
      <w:r w:rsidRPr="00B86AB2">
        <w:rPr>
          <w:rFonts w:ascii="Arial" w:hAnsi="Arial" w:cs="Arial"/>
          <w:sz w:val="24"/>
          <w:szCs w:val="24"/>
        </w:rPr>
        <w:t>x</w:t>
      </w:r>
      <w:r w:rsidRPr="00B86AB2">
        <w:rPr>
          <w:rFonts w:ascii="Arial" w:hAnsi="Arial" w:cs="Arial"/>
          <w:sz w:val="24"/>
          <w:szCs w:val="24"/>
          <w:lang w:val="ru-RU"/>
        </w:rPr>
        <w:t xml:space="preserve">3. Считайте, что это матрица A следующего формата: </w:t>
      </w:r>
    </w:p>
    <w:p w14:paraId="43630D7A" w14:textId="0AB75B94" w:rsidR="00B86AB2" w:rsidRPr="00754F00" w:rsidRDefault="001B6AB2" w:rsidP="00B86AB2">
      <w:pPr>
        <w:jc w:val="both"/>
        <w:rPr>
          <w:rFonts w:ascii="Arial" w:hAnsi="Arial" w:cs="Arial"/>
          <w:sz w:val="24"/>
          <w:szCs w:val="24"/>
          <w:lang w:val="ru-RU"/>
        </w:rPr>
      </w:pPr>
      <w:r w:rsidRPr="00B86AB2">
        <w:rPr>
          <w:rFonts w:ascii="Arial" w:hAnsi="Arial" w:cs="Arial"/>
          <w:position w:val="-50"/>
          <w:sz w:val="24"/>
          <w:szCs w:val="24"/>
        </w:rPr>
        <w:object w:dxaOrig="1740" w:dyaOrig="1120" w14:anchorId="0F854617">
          <v:shape id="_x0000_i1029" type="#_x0000_t75" style="width:85.5pt;height:54.75pt" o:ole="">
            <v:imagedata r:id="rId12" o:title=""/>
          </v:shape>
          <o:OLEObject Type="Embed" ProgID="Equation.DSMT4" ShapeID="_x0000_i1029" DrawAspect="Content" ObjectID="_1793392226" r:id="rId13"/>
        </w:object>
      </w:r>
      <w:r w:rsidR="00B86AB2" w:rsidRPr="00B86AB2">
        <w:rPr>
          <w:rFonts w:ascii="Arial" w:hAnsi="Arial" w:cs="Arial"/>
          <w:sz w:val="24"/>
          <w:szCs w:val="24"/>
          <w:lang w:val="ru-RU"/>
        </w:rPr>
        <w:t xml:space="preserve"> , Формула для расчета определителя имеет вид:</w:t>
      </w:r>
    </w:p>
    <w:p w14:paraId="7C8E9D90" w14:textId="407C6396" w:rsidR="00B86AB2" w:rsidRPr="00495237" w:rsidRDefault="001B6AB2" w:rsidP="00D6091F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B86AB2">
        <w:rPr>
          <w:rFonts w:ascii="Arial" w:hAnsi="Arial" w:cs="Arial"/>
          <w:position w:val="-32"/>
          <w:sz w:val="24"/>
          <w:szCs w:val="24"/>
        </w:rPr>
        <w:object w:dxaOrig="6100" w:dyaOrig="760" w14:anchorId="42611B24">
          <v:shape id="_x0000_i1030" type="#_x0000_t75" style="width:312.75pt;height:39pt" o:ole="">
            <v:imagedata r:id="rId14" o:title=""/>
          </v:shape>
          <o:OLEObject Type="Embed" ProgID="Equation.DSMT4" ShapeID="_x0000_i1030" DrawAspect="Content" ObjectID="_1793392227" r:id="rId15"/>
        </w:object>
      </w:r>
      <w:r w:rsidR="00D6091F" w:rsidRPr="00495237">
        <w:rPr>
          <w:rFonts w:ascii="Arial" w:hAnsi="Arial" w:cs="Arial"/>
          <w:sz w:val="24"/>
          <w:szCs w:val="24"/>
          <w:lang w:val="ru-RU"/>
        </w:rPr>
        <w:t xml:space="preserve">. </w:t>
      </w:r>
    </w:p>
    <w:p w14:paraId="37A2627E" w14:textId="58D32366" w:rsidR="00D6091F" w:rsidRPr="00D90874" w:rsidRDefault="00D6091F" w:rsidP="008074B0">
      <w:pPr>
        <w:jc w:val="both"/>
        <w:rPr>
          <w:rFonts w:ascii="Arial" w:hAnsi="Arial" w:cs="Arial"/>
          <w:sz w:val="24"/>
          <w:szCs w:val="24"/>
          <w:lang w:val="ru-RU"/>
        </w:rPr>
      </w:pPr>
      <w:r w:rsidRPr="00F1530F">
        <w:rPr>
          <w:rFonts w:ascii="Arial" w:hAnsi="Arial" w:cs="Arial"/>
          <w:sz w:val="24"/>
          <w:szCs w:val="24"/>
          <w:lang w:val="ru-RU"/>
        </w:rPr>
        <w:t xml:space="preserve">[3]. </w:t>
      </w:r>
      <w:r w:rsidR="00F1530F" w:rsidRPr="00B86AB2">
        <w:rPr>
          <w:rFonts w:ascii="Arial" w:hAnsi="Arial" w:cs="Arial"/>
          <w:sz w:val="24"/>
          <w:szCs w:val="24"/>
          <w:lang w:val="ru-RU"/>
        </w:rPr>
        <w:t xml:space="preserve">Напишите </w:t>
      </w:r>
      <w:r w:rsidR="00F1530F">
        <w:rPr>
          <w:rFonts w:ascii="Arial" w:hAnsi="Arial" w:cs="Arial"/>
          <w:sz w:val="24"/>
          <w:szCs w:val="24"/>
          <w:lang w:val="ru-RU"/>
        </w:rPr>
        <w:t xml:space="preserve">общее </w:t>
      </w:r>
      <w:r w:rsidR="00F1530F" w:rsidRPr="00B86AB2">
        <w:rPr>
          <w:rFonts w:ascii="Arial" w:hAnsi="Arial" w:cs="Arial"/>
          <w:sz w:val="24"/>
          <w:szCs w:val="24"/>
          <w:lang w:val="ru-RU"/>
        </w:rPr>
        <w:t>программу для вычисления определителя матрицы</w:t>
      </w:r>
      <w:r w:rsidR="008074B0" w:rsidRPr="008074B0">
        <w:rPr>
          <w:rFonts w:ascii="Arial" w:hAnsi="Arial" w:cs="Arial"/>
          <w:sz w:val="24"/>
          <w:szCs w:val="24"/>
          <w:lang w:val="ru-RU"/>
        </w:rPr>
        <w:t xml:space="preserve"> </w:t>
      </w:r>
      <w:r w:rsidR="008074B0">
        <w:rPr>
          <w:rFonts w:ascii="Arial" w:hAnsi="Arial" w:cs="Arial"/>
          <w:sz w:val="24"/>
          <w:szCs w:val="24"/>
          <w:lang w:val="es-PE"/>
        </w:rPr>
        <w:t>n</w:t>
      </w:r>
      <w:r w:rsidR="00F1530F" w:rsidRPr="00B86AB2">
        <w:rPr>
          <w:rFonts w:ascii="Arial" w:hAnsi="Arial" w:cs="Arial"/>
          <w:sz w:val="24"/>
          <w:szCs w:val="24"/>
        </w:rPr>
        <w:t>x</w:t>
      </w:r>
      <w:r w:rsidR="008074B0">
        <w:rPr>
          <w:rFonts w:ascii="Arial" w:hAnsi="Arial" w:cs="Arial"/>
          <w:sz w:val="24"/>
          <w:szCs w:val="24"/>
          <w:lang w:val="es-PE"/>
        </w:rPr>
        <w:t>n</w:t>
      </w:r>
      <w:r w:rsidR="00F1530F" w:rsidRPr="00B86AB2">
        <w:rPr>
          <w:rFonts w:ascii="Arial" w:hAnsi="Arial" w:cs="Arial"/>
          <w:sz w:val="24"/>
          <w:szCs w:val="24"/>
          <w:lang w:val="ru-RU"/>
        </w:rPr>
        <w:t>. Считайте, что это матрица A следующего формата:</w:t>
      </w:r>
    </w:p>
    <w:p w14:paraId="5EC30455" w14:textId="048C84D2" w:rsidR="008074B0" w:rsidRPr="0058763F" w:rsidRDefault="000E09E7" w:rsidP="008074B0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8763F">
        <w:rPr>
          <w:rFonts w:ascii="Arial" w:hAnsi="Arial" w:cs="Arial"/>
          <w:position w:val="-92"/>
          <w:sz w:val="24"/>
          <w:szCs w:val="24"/>
        </w:rPr>
        <w:object w:dxaOrig="2180" w:dyaOrig="1960" w14:anchorId="2F6BB54D">
          <v:shape id="_x0000_i1031" type="#_x0000_t75" style="width:114pt;height:102pt" o:ole="">
            <v:imagedata r:id="rId16" o:title=""/>
          </v:shape>
          <o:OLEObject Type="Embed" ProgID="Equation.DSMT4" ShapeID="_x0000_i1031" DrawAspect="Content" ObjectID="_1793392228" r:id="rId17"/>
        </w:object>
      </w:r>
      <w:r w:rsidR="0058763F" w:rsidRPr="0058763F">
        <w:rPr>
          <w:rFonts w:ascii="Arial" w:hAnsi="Arial" w:cs="Arial"/>
          <w:sz w:val="24"/>
          <w:szCs w:val="24"/>
          <w:lang w:val="ru-RU"/>
        </w:rPr>
        <w:t xml:space="preserve">. Для этого необходимо применить правило прямого исключения (исключение Гаусса-Жордана). </w:t>
      </w:r>
    </w:p>
    <w:p w14:paraId="5D347737" w14:textId="2E940E9F" w:rsidR="0058763F" w:rsidRPr="0058763F" w:rsidRDefault="0058763F" w:rsidP="008074B0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8763F">
        <w:rPr>
          <w:rFonts w:ascii="Arial" w:hAnsi="Arial" w:cs="Arial"/>
          <w:sz w:val="24"/>
          <w:szCs w:val="24"/>
          <w:lang w:val="ru-RU"/>
        </w:rPr>
        <w:t>Применение фундаментальных операций сложения, вычитания и умножения к строкам матрицы преобразует исходную матрицу в эквивалентную верхнюю треугольную матрицу:</w:t>
      </w:r>
    </w:p>
    <w:p w14:paraId="423774C4" w14:textId="2C72501F" w:rsidR="000A7B14" w:rsidRPr="00D90874" w:rsidRDefault="000E09E7" w:rsidP="008074B0">
      <w:pPr>
        <w:jc w:val="both"/>
        <w:rPr>
          <w:rFonts w:ascii="Arial" w:hAnsi="Arial" w:cs="Arial"/>
          <w:sz w:val="24"/>
          <w:szCs w:val="24"/>
          <w:lang w:val="ru-RU"/>
        </w:rPr>
      </w:pPr>
      <w:r w:rsidRPr="0058763F">
        <w:rPr>
          <w:rFonts w:ascii="Arial" w:hAnsi="Arial" w:cs="Arial"/>
          <w:position w:val="-88"/>
          <w:sz w:val="24"/>
          <w:szCs w:val="24"/>
        </w:rPr>
        <w:object w:dxaOrig="2420" w:dyaOrig="1880" w14:anchorId="60BB049D">
          <v:shape id="_x0000_i1032" type="#_x0000_t75" style="width:126pt;height:97.5pt" o:ole="">
            <v:imagedata r:id="rId18" o:title=""/>
          </v:shape>
          <o:OLEObject Type="Embed" ProgID="Equation.DSMT4" ShapeID="_x0000_i1032" DrawAspect="Content" ObjectID="_1793392229" r:id="rId19"/>
        </w:object>
      </w:r>
      <w:r w:rsidR="0058763F" w:rsidRPr="0058763F">
        <w:rPr>
          <w:rFonts w:ascii="Arial" w:hAnsi="Arial" w:cs="Arial"/>
          <w:sz w:val="24"/>
          <w:szCs w:val="24"/>
          <w:lang w:val="ru-RU"/>
        </w:rPr>
        <w:t xml:space="preserve">. </w:t>
      </w:r>
      <w:r w:rsidR="000A7B14" w:rsidRPr="000A7B14">
        <w:rPr>
          <w:rFonts w:ascii="Arial" w:hAnsi="Arial" w:cs="Arial"/>
          <w:sz w:val="24"/>
          <w:szCs w:val="24"/>
          <w:lang w:val="ru-RU"/>
        </w:rPr>
        <w:t>Формула определителя имеет вид:</w:t>
      </w:r>
      <w:r w:rsidR="000A7B14" w:rsidRPr="00BD24EB">
        <w:rPr>
          <w:rFonts w:ascii="Arial" w:hAnsi="Arial" w:cs="Arial"/>
          <w:sz w:val="24"/>
          <w:szCs w:val="24"/>
          <w:lang w:val="ru-RU"/>
        </w:rPr>
        <w:t xml:space="preserve"> </w:t>
      </w:r>
      <w:r w:rsidRPr="000A7B14">
        <w:rPr>
          <w:rFonts w:ascii="Arial" w:hAnsi="Arial" w:cs="Arial"/>
          <w:position w:val="-28"/>
          <w:sz w:val="24"/>
          <w:szCs w:val="24"/>
        </w:rPr>
        <w:object w:dxaOrig="2200" w:dyaOrig="680" w14:anchorId="2EB7E32E">
          <v:shape id="_x0000_i1033" type="#_x0000_t75" style="width:118.5pt;height:36pt" o:ole="">
            <v:imagedata r:id="rId20" o:title=""/>
          </v:shape>
          <o:OLEObject Type="Embed" ProgID="Equation.DSMT4" ShapeID="_x0000_i1033" DrawAspect="Content" ObjectID="_1793392230" r:id="rId21"/>
        </w:object>
      </w:r>
      <w:r w:rsidR="00495237" w:rsidRPr="00D90874">
        <w:rPr>
          <w:rFonts w:ascii="Arial" w:hAnsi="Arial" w:cs="Arial"/>
          <w:sz w:val="24"/>
          <w:szCs w:val="24"/>
          <w:lang w:val="ru-RU"/>
        </w:rPr>
        <w:t xml:space="preserve"> , </w:t>
      </w:r>
      <w:r w:rsidR="00495237">
        <w:rPr>
          <w:rFonts w:ascii="Arial" w:hAnsi="Arial" w:cs="Arial"/>
          <w:sz w:val="24"/>
          <w:szCs w:val="24"/>
          <w:lang w:val="ru-RU"/>
        </w:rPr>
        <w:t>где</w:t>
      </w:r>
      <w:r w:rsidR="00495237" w:rsidRPr="00D90874">
        <w:rPr>
          <w:rFonts w:ascii="Arial" w:hAnsi="Arial" w:cs="Arial"/>
          <w:sz w:val="24"/>
          <w:szCs w:val="24"/>
          <w:lang w:val="ru-RU"/>
        </w:rPr>
        <w:t>:</w:t>
      </w:r>
    </w:p>
    <w:p w14:paraId="3E04FDCC" w14:textId="418E9C11" w:rsidR="00495237" w:rsidRPr="00495237" w:rsidRDefault="00495237" w:rsidP="008074B0">
      <w:pPr>
        <w:jc w:val="both"/>
        <w:rPr>
          <w:rFonts w:ascii="Arial" w:hAnsi="Arial" w:cs="Arial"/>
          <w:sz w:val="24"/>
          <w:szCs w:val="24"/>
          <w:lang w:val="ru-RU"/>
        </w:rPr>
      </w:pPr>
      <w:r w:rsidRPr="00495237">
        <w:rPr>
          <w:rFonts w:ascii="Arial" w:hAnsi="Arial" w:cs="Arial"/>
          <w:sz w:val="24"/>
          <w:szCs w:val="24"/>
          <w:lang w:val="ru-RU"/>
        </w:rPr>
        <w:t xml:space="preserve">s: количество обмененных строк. </w:t>
      </w:r>
    </w:p>
    <w:p w14:paraId="49AE41A7" w14:textId="77777777" w:rsidR="00754F00" w:rsidRPr="0069252E" w:rsidRDefault="00754F00" w:rsidP="00B86AB2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</w:p>
    <w:sectPr w:rsidR="00754F00" w:rsidRPr="0069252E" w:rsidSect="0096723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4CEA"/>
    <w:rsid w:val="000062D6"/>
    <w:rsid w:val="000233D8"/>
    <w:rsid w:val="00027E04"/>
    <w:rsid w:val="00031E9E"/>
    <w:rsid w:val="00060604"/>
    <w:rsid w:val="000629DA"/>
    <w:rsid w:val="000729F4"/>
    <w:rsid w:val="00077813"/>
    <w:rsid w:val="0008700B"/>
    <w:rsid w:val="00096F0B"/>
    <w:rsid w:val="000A7B14"/>
    <w:rsid w:val="000B015A"/>
    <w:rsid w:val="000B15BD"/>
    <w:rsid w:val="000C194C"/>
    <w:rsid w:val="000C4CBF"/>
    <w:rsid w:val="000C7DDA"/>
    <w:rsid w:val="000D2B93"/>
    <w:rsid w:val="000D4789"/>
    <w:rsid w:val="000E09E7"/>
    <w:rsid w:val="000E27B2"/>
    <w:rsid w:val="000E5D43"/>
    <w:rsid w:val="000F22E9"/>
    <w:rsid w:val="0010042E"/>
    <w:rsid w:val="00125534"/>
    <w:rsid w:val="00136D36"/>
    <w:rsid w:val="00145A02"/>
    <w:rsid w:val="0014646F"/>
    <w:rsid w:val="001464DB"/>
    <w:rsid w:val="001548AA"/>
    <w:rsid w:val="00156E90"/>
    <w:rsid w:val="0019209F"/>
    <w:rsid w:val="001A2776"/>
    <w:rsid w:val="001B16BE"/>
    <w:rsid w:val="001B4E3E"/>
    <w:rsid w:val="001B6AB2"/>
    <w:rsid w:val="001C127A"/>
    <w:rsid w:val="001C1B72"/>
    <w:rsid w:val="001D500A"/>
    <w:rsid w:val="001F1823"/>
    <w:rsid w:val="001F7631"/>
    <w:rsid w:val="001F7D7D"/>
    <w:rsid w:val="00202F02"/>
    <w:rsid w:val="002157BF"/>
    <w:rsid w:val="00243BD6"/>
    <w:rsid w:val="0024710B"/>
    <w:rsid w:val="002543F2"/>
    <w:rsid w:val="00255971"/>
    <w:rsid w:val="00270255"/>
    <w:rsid w:val="0027529B"/>
    <w:rsid w:val="00280F0C"/>
    <w:rsid w:val="00293FBC"/>
    <w:rsid w:val="00294CBD"/>
    <w:rsid w:val="002B1867"/>
    <w:rsid w:val="002D1B6C"/>
    <w:rsid w:val="002E68F9"/>
    <w:rsid w:val="002F2A14"/>
    <w:rsid w:val="002F43A1"/>
    <w:rsid w:val="0030469C"/>
    <w:rsid w:val="003056C6"/>
    <w:rsid w:val="00313AD7"/>
    <w:rsid w:val="00315EFD"/>
    <w:rsid w:val="00317BC0"/>
    <w:rsid w:val="003205AA"/>
    <w:rsid w:val="00320E88"/>
    <w:rsid w:val="00332703"/>
    <w:rsid w:val="003368B8"/>
    <w:rsid w:val="00336D60"/>
    <w:rsid w:val="0034386E"/>
    <w:rsid w:val="0034439C"/>
    <w:rsid w:val="00344A3F"/>
    <w:rsid w:val="003600F7"/>
    <w:rsid w:val="00362AA1"/>
    <w:rsid w:val="00376F73"/>
    <w:rsid w:val="00382C3F"/>
    <w:rsid w:val="003844E2"/>
    <w:rsid w:val="003923A2"/>
    <w:rsid w:val="00395D67"/>
    <w:rsid w:val="003A1E64"/>
    <w:rsid w:val="003B0690"/>
    <w:rsid w:val="003B2879"/>
    <w:rsid w:val="003C26EC"/>
    <w:rsid w:val="003C29B4"/>
    <w:rsid w:val="003C359E"/>
    <w:rsid w:val="003D039A"/>
    <w:rsid w:val="003E00FC"/>
    <w:rsid w:val="003E5BCA"/>
    <w:rsid w:val="00400ED4"/>
    <w:rsid w:val="00422ECD"/>
    <w:rsid w:val="0042537C"/>
    <w:rsid w:val="00425DF7"/>
    <w:rsid w:val="00464A32"/>
    <w:rsid w:val="00464A67"/>
    <w:rsid w:val="0046527D"/>
    <w:rsid w:val="00472BE5"/>
    <w:rsid w:val="00481886"/>
    <w:rsid w:val="004827B1"/>
    <w:rsid w:val="00483EB4"/>
    <w:rsid w:val="00485AC6"/>
    <w:rsid w:val="00495237"/>
    <w:rsid w:val="004C1AED"/>
    <w:rsid w:val="004C249F"/>
    <w:rsid w:val="004C435D"/>
    <w:rsid w:val="004D004C"/>
    <w:rsid w:val="004D5E48"/>
    <w:rsid w:val="004E1AD3"/>
    <w:rsid w:val="00511B06"/>
    <w:rsid w:val="00512A1F"/>
    <w:rsid w:val="00517C7C"/>
    <w:rsid w:val="0052169A"/>
    <w:rsid w:val="00523890"/>
    <w:rsid w:val="00525AAC"/>
    <w:rsid w:val="00537BD7"/>
    <w:rsid w:val="00542999"/>
    <w:rsid w:val="0054654C"/>
    <w:rsid w:val="0055052D"/>
    <w:rsid w:val="00555278"/>
    <w:rsid w:val="00555EA3"/>
    <w:rsid w:val="0056276E"/>
    <w:rsid w:val="005673AE"/>
    <w:rsid w:val="0057259D"/>
    <w:rsid w:val="005761AA"/>
    <w:rsid w:val="00583091"/>
    <w:rsid w:val="00584293"/>
    <w:rsid w:val="00585E8F"/>
    <w:rsid w:val="0058763F"/>
    <w:rsid w:val="005912D0"/>
    <w:rsid w:val="005944E0"/>
    <w:rsid w:val="005C0692"/>
    <w:rsid w:val="005C7768"/>
    <w:rsid w:val="005D0F36"/>
    <w:rsid w:val="005D39AE"/>
    <w:rsid w:val="005D435A"/>
    <w:rsid w:val="005E0873"/>
    <w:rsid w:val="005E5EE3"/>
    <w:rsid w:val="00602D61"/>
    <w:rsid w:val="00603033"/>
    <w:rsid w:val="00604468"/>
    <w:rsid w:val="00610D5D"/>
    <w:rsid w:val="006209EC"/>
    <w:rsid w:val="00620E6A"/>
    <w:rsid w:val="00623D70"/>
    <w:rsid w:val="0063029D"/>
    <w:rsid w:val="00630FB1"/>
    <w:rsid w:val="006331BA"/>
    <w:rsid w:val="00634327"/>
    <w:rsid w:val="006362B1"/>
    <w:rsid w:val="00636FA5"/>
    <w:rsid w:val="00641C49"/>
    <w:rsid w:val="006467BA"/>
    <w:rsid w:val="00652E9C"/>
    <w:rsid w:val="006607E4"/>
    <w:rsid w:val="00663C07"/>
    <w:rsid w:val="00691567"/>
    <w:rsid w:val="0069252E"/>
    <w:rsid w:val="00693493"/>
    <w:rsid w:val="006A319E"/>
    <w:rsid w:val="006B4C9F"/>
    <w:rsid w:val="006D308B"/>
    <w:rsid w:val="006E01C9"/>
    <w:rsid w:val="006F25C8"/>
    <w:rsid w:val="006F7EDA"/>
    <w:rsid w:val="00707536"/>
    <w:rsid w:val="00711D79"/>
    <w:rsid w:val="0071597E"/>
    <w:rsid w:val="0073329B"/>
    <w:rsid w:val="00733AA1"/>
    <w:rsid w:val="0074532B"/>
    <w:rsid w:val="00754F00"/>
    <w:rsid w:val="007563BC"/>
    <w:rsid w:val="00770A40"/>
    <w:rsid w:val="0077492C"/>
    <w:rsid w:val="00787550"/>
    <w:rsid w:val="00791CC8"/>
    <w:rsid w:val="00793557"/>
    <w:rsid w:val="0079445C"/>
    <w:rsid w:val="0079467D"/>
    <w:rsid w:val="007A3911"/>
    <w:rsid w:val="007A5624"/>
    <w:rsid w:val="007A7789"/>
    <w:rsid w:val="007B40F1"/>
    <w:rsid w:val="007C0658"/>
    <w:rsid w:val="007C2A89"/>
    <w:rsid w:val="007E189F"/>
    <w:rsid w:val="007E67F2"/>
    <w:rsid w:val="0080381A"/>
    <w:rsid w:val="008039FF"/>
    <w:rsid w:val="008074B0"/>
    <w:rsid w:val="00825FE8"/>
    <w:rsid w:val="00836C00"/>
    <w:rsid w:val="0084304F"/>
    <w:rsid w:val="00845886"/>
    <w:rsid w:val="00852E8B"/>
    <w:rsid w:val="00855202"/>
    <w:rsid w:val="00857C47"/>
    <w:rsid w:val="0086137E"/>
    <w:rsid w:val="00866A0B"/>
    <w:rsid w:val="00872510"/>
    <w:rsid w:val="008778F5"/>
    <w:rsid w:val="008802C1"/>
    <w:rsid w:val="00885151"/>
    <w:rsid w:val="0089081B"/>
    <w:rsid w:val="00890F2F"/>
    <w:rsid w:val="008A3855"/>
    <w:rsid w:val="008B058F"/>
    <w:rsid w:val="008B358C"/>
    <w:rsid w:val="008B5105"/>
    <w:rsid w:val="008B70E0"/>
    <w:rsid w:val="008C2881"/>
    <w:rsid w:val="008C75AF"/>
    <w:rsid w:val="008D6410"/>
    <w:rsid w:val="008D6AF7"/>
    <w:rsid w:val="008E0756"/>
    <w:rsid w:val="008E290F"/>
    <w:rsid w:val="008E2CCF"/>
    <w:rsid w:val="008E3FC8"/>
    <w:rsid w:val="008E5377"/>
    <w:rsid w:val="008F6225"/>
    <w:rsid w:val="00901FB2"/>
    <w:rsid w:val="00912BBD"/>
    <w:rsid w:val="009200E0"/>
    <w:rsid w:val="0093028B"/>
    <w:rsid w:val="0094449A"/>
    <w:rsid w:val="00944D9E"/>
    <w:rsid w:val="00945163"/>
    <w:rsid w:val="0095527B"/>
    <w:rsid w:val="00961D45"/>
    <w:rsid w:val="009670A9"/>
    <w:rsid w:val="00967232"/>
    <w:rsid w:val="0097645B"/>
    <w:rsid w:val="00980092"/>
    <w:rsid w:val="00983611"/>
    <w:rsid w:val="0098681D"/>
    <w:rsid w:val="00994E41"/>
    <w:rsid w:val="009964FF"/>
    <w:rsid w:val="009A23DB"/>
    <w:rsid w:val="009B41B1"/>
    <w:rsid w:val="009B759D"/>
    <w:rsid w:val="009C1D45"/>
    <w:rsid w:val="009C5792"/>
    <w:rsid w:val="009C5E9D"/>
    <w:rsid w:val="009D14F5"/>
    <w:rsid w:val="009D3706"/>
    <w:rsid w:val="009F01AF"/>
    <w:rsid w:val="00A05940"/>
    <w:rsid w:val="00A05FBE"/>
    <w:rsid w:val="00A1476B"/>
    <w:rsid w:val="00A23B99"/>
    <w:rsid w:val="00A25A26"/>
    <w:rsid w:val="00A267B0"/>
    <w:rsid w:val="00A27E87"/>
    <w:rsid w:val="00A320C2"/>
    <w:rsid w:val="00A3513B"/>
    <w:rsid w:val="00A633C8"/>
    <w:rsid w:val="00A8178D"/>
    <w:rsid w:val="00A90D7D"/>
    <w:rsid w:val="00A91C04"/>
    <w:rsid w:val="00A9472C"/>
    <w:rsid w:val="00AA6185"/>
    <w:rsid w:val="00AC69D4"/>
    <w:rsid w:val="00AD0819"/>
    <w:rsid w:val="00AF2270"/>
    <w:rsid w:val="00AF62E6"/>
    <w:rsid w:val="00B0018F"/>
    <w:rsid w:val="00B04C93"/>
    <w:rsid w:val="00B07D36"/>
    <w:rsid w:val="00B1430C"/>
    <w:rsid w:val="00B2120B"/>
    <w:rsid w:val="00B33F2C"/>
    <w:rsid w:val="00B4445B"/>
    <w:rsid w:val="00B53780"/>
    <w:rsid w:val="00B55907"/>
    <w:rsid w:val="00B600B5"/>
    <w:rsid w:val="00B64884"/>
    <w:rsid w:val="00B74038"/>
    <w:rsid w:val="00B74335"/>
    <w:rsid w:val="00B86AB2"/>
    <w:rsid w:val="00B97AEE"/>
    <w:rsid w:val="00BA36D3"/>
    <w:rsid w:val="00BB0812"/>
    <w:rsid w:val="00BD24EB"/>
    <w:rsid w:val="00BE020A"/>
    <w:rsid w:val="00BE2D07"/>
    <w:rsid w:val="00BF0AC7"/>
    <w:rsid w:val="00BF2ED6"/>
    <w:rsid w:val="00C07E55"/>
    <w:rsid w:val="00C11DB6"/>
    <w:rsid w:val="00C13A8C"/>
    <w:rsid w:val="00C21846"/>
    <w:rsid w:val="00C222B0"/>
    <w:rsid w:val="00C23305"/>
    <w:rsid w:val="00C344BD"/>
    <w:rsid w:val="00C34DAD"/>
    <w:rsid w:val="00C35859"/>
    <w:rsid w:val="00C6146C"/>
    <w:rsid w:val="00C62AE8"/>
    <w:rsid w:val="00C803EB"/>
    <w:rsid w:val="00C80749"/>
    <w:rsid w:val="00C8129D"/>
    <w:rsid w:val="00C917AE"/>
    <w:rsid w:val="00CB01D9"/>
    <w:rsid w:val="00CB3C2C"/>
    <w:rsid w:val="00CC1CC5"/>
    <w:rsid w:val="00CC788B"/>
    <w:rsid w:val="00CD495D"/>
    <w:rsid w:val="00CF13F5"/>
    <w:rsid w:val="00CF6D99"/>
    <w:rsid w:val="00D04E81"/>
    <w:rsid w:val="00D24559"/>
    <w:rsid w:val="00D31B8E"/>
    <w:rsid w:val="00D52C63"/>
    <w:rsid w:val="00D60095"/>
    <w:rsid w:val="00D6091F"/>
    <w:rsid w:val="00D64BE9"/>
    <w:rsid w:val="00D771B6"/>
    <w:rsid w:val="00D85F31"/>
    <w:rsid w:val="00D90874"/>
    <w:rsid w:val="00DB4100"/>
    <w:rsid w:val="00DB4491"/>
    <w:rsid w:val="00DC081D"/>
    <w:rsid w:val="00DC7400"/>
    <w:rsid w:val="00DE2334"/>
    <w:rsid w:val="00E0570D"/>
    <w:rsid w:val="00E11434"/>
    <w:rsid w:val="00E115E4"/>
    <w:rsid w:val="00E1474B"/>
    <w:rsid w:val="00E14FBB"/>
    <w:rsid w:val="00E316E0"/>
    <w:rsid w:val="00E600FE"/>
    <w:rsid w:val="00E615B0"/>
    <w:rsid w:val="00E77D17"/>
    <w:rsid w:val="00E82D2D"/>
    <w:rsid w:val="00E85692"/>
    <w:rsid w:val="00E85C67"/>
    <w:rsid w:val="00E961D1"/>
    <w:rsid w:val="00EA020D"/>
    <w:rsid w:val="00EB252B"/>
    <w:rsid w:val="00EC188A"/>
    <w:rsid w:val="00EC1DE5"/>
    <w:rsid w:val="00EC7655"/>
    <w:rsid w:val="00ED07C0"/>
    <w:rsid w:val="00EE1AAA"/>
    <w:rsid w:val="00EE2A21"/>
    <w:rsid w:val="00EE6C30"/>
    <w:rsid w:val="00EE7336"/>
    <w:rsid w:val="00EF644C"/>
    <w:rsid w:val="00F065D7"/>
    <w:rsid w:val="00F06602"/>
    <w:rsid w:val="00F118F8"/>
    <w:rsid w:val="00F1530F"/>
    <w:rsid w:val="00F161DC"/>
    <w:rsid w:val="00F64CEA"/>
    <w:rsid w:val="00F66936"/>
    <w:rsid w:val="00F76D0D"/>
    <w:rsid w:val="00F81BE1"/>
    <w:rsid w:val="00F915DE"/>
    <w:rsid w:val="00F93E2B"/>
    <w:rsid w:val="00FA478E"/>
    <w:rsid w:val="00FA5CA4"/>
    <w:rsid w:val="00FA67E0"/>
    <w:rsid w:val="00FD1712"/>
    <w:rsid w:val="00FD2378"/>
    <w:rsid w:val="00FE7287"/>
    <w:rsid w:val="00FF0730"/>
    <w:rsid w:val="00FF4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FEADDC"/>
  <w15:chartTrackingRefBased/>
  <w15:docId w15:val="{B0A685FF-4567-4866-BFFF-149F56E28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445C"/>
    <w:pPr>
      <w:ind w:left="720"/>
      <w:contextualSpacing/>
    </w:pPr>
  </w:style>
  <w:style w:type="table" w:styleId="TableGrid">
    <w:name w:val="Table Grid"/>
    <w:basedOn w:val="TableNormal"/>
    <w:uiPriority w:val="39"/>
    <w:rsid w:val="00EC76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0469C"/>
    <w:rPr>
      <w:color w:val="666666"/>
    </w:rPr>
  </w:style>
  <w:style w:type="character" w:styleId="Hyperlink">
    <w:name w:val="Hyperlink"/>
    <w:basedOn w:val="DefaultParagraphFont"/>
    <w:uiPriority w:val="99"/>
    <w:unhideWhenUsed/>
    <w:rsid w:val="008802C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802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7239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401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74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2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2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1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07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9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047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96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7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9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37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0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5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3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3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0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85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08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0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11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8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2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8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94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43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7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33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63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4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2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7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6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92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8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3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7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2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8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62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74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4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8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5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2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9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2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1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7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85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2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8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90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0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8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0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98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1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42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2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8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11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1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0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8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02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8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4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5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72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8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95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81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8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1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52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42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05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57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72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34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6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03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5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8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1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68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46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0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9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4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0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631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68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20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66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86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14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5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7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6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5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4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16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0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4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8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2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1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7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0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0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3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4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64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88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4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4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1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0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7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9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55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12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0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9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65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7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65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78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0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51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4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25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7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6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1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54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66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9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4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9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71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3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8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57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8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7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0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0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9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0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0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9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8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7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0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1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8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8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73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6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9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0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80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8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2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8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9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6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9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0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3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9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6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5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0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26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0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07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18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6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8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1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5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74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8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9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1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9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22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4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43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74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9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8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1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44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2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6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1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9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3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7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9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9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68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0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7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63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09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8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0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8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3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8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56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13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29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3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9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9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8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55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1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7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8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02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1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2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7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95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7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8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6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9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8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44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8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09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9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7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3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1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82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02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6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5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8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36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08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9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1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2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4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91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4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4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6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20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2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55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8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1</TotalTime>
  <Pages>3</Pages>
  <Words>544</Words>
  <Characters>310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81</cp:revision>
  <cp:lastPrinted>2024-11-11T04:22:00Z</cp:lastPrinted>
  <dcterms:created xsi:type="dcterms:W3CDTF">2024-09-10T17:42:00Z</dcterms:created>
  <dcterms:modified xsi:type="dcterms:W3CDTF">2024-11-17T20:44:00Z</dcterms:modified>
</cp:coreProperties>
</file>